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626" y="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C9AD4E-837A-4E95-B056-E44F3C0250AF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397518724"/>
      </p:ext>
    </p:extLst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D9DC0D-D13C-4F7B-B504-8F7102534F5F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891051523"/>
      </p:ext>
    </p:extLst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A895E1-F3D2-4887-B636-965CBC6C7FA1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996627177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32937E-082E-4FC5-A6E4-A5D3E3623C7E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916323871"/>
      </p:ext>
    </p:extLst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5EB0CC-DDB3-4EE4-AC6C-8780DF962C9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1268388"/>
      </p:ext>
    </p:extLst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6ED88C-CDF4-4A42-8495-DAF3CB52C3A4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01485316"/>
      </p:ext>
    </p:extLst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7119A1-8FFB-4715-AAF5-976528CF5E30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801058541"/>
      </p:ext>
    </p:extLst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108A60-5337-4434-B885-2A1965303B58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644408206"/>
      </p:ext>
    </p:extLst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640609-C045-489A-A821-71396F18653B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69449217"/>
      </p:ext>
    </p:extLst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E2217C-654F-4D8F-86D6-6838FF21D45C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13731114"/>
      </p:ext>
    </p:extLst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527336-526B-47D8-8420-328B9840F5BB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369755407"/>
      </p:ext>
    </p:extLst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  <a:endParaRPr lang="en-US" altLang="ru-RU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  <a:endParaRPr lang="en-US" altLang="ru-RU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D340D5B-254B-4507-BF92-D74AC99A410B}" type="slidenum">
              <a:rPr lang="en-US" altLang="ru-RU"/>
              <a:pPr/>
              <a:t>‹#›</a:t>
            </a:fld>
            <a:endParaRPr lang="en-US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ransition advClick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image" Target="../media/image8.png"/><Relationship Id="rId21" Type="http://schemas.openxmlformats.org/officeDocument/2006/relationships/image" Target="../media/image12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20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19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Relationship Id="rId22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-45024"/>
            <a:ext cx="9144000" cy="687791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24886" y="1702319"/>
            <a:ext cx="5473331" cy="5086399"/>
          </a:xfrm>
          <a:prstGeom prst="rect">
            <a:avLst/>
          </a:prstGeom>
        </p:spPr>
      </p:pic>
      <p:sp>
        <p:nvSpPr>
          <p:cNvPr id="6" name="Прямоугольник 5">
            <a:hlinkClick r:id="" action="ppaction://macro?name=MoveTo"/>
          </p:cNvPr>
          <p:cNvSpPr/>
          <p:nvPr/>
        </p:nvSpPr>
        <p:spPr>
          <a:xfrm>
            <a:off x="2401313" y="1990351"/>
            <a:ext cx="1080120" cy="11521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>
            <a:hlinkClick r:id="" action="ppaction://macro?name=MoveTo"/>
          </p:cNvPr>
          <p:cNvSpPr/>
          <p:nvPr/>
        </p:nvSpPr>
        <p:spPr>
          <a:xfrm>
            <a:off x="4124259" y="1990351"/>
            <a:ext cx="1080120" cy="11521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>
            <a:hlinkClick r:id="" action="ppaction://macro?name=MoveTo"/>
          </p:cNvPr>
          <p:cNvSpPr/>
          <p:nvPr/>
        </p:nvSpPr>
        <p:spPr>
          <a:xfrm>
            <a:off x="5982677" y="2012291"/>
            <a:ext cx="1080120" cy="11521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>
            <a:hlinkClick r:id="" action="ppaction://macro?name=MoveTo"/>
          </p:cNvPr>
          <p:cNvSpPr/>
          <p:nvPr/>
        </p:nvSpPr>
        <p:spPr>
          <a:xfrm>
            <a:off x="2401313" y="3718543"/>
            <a:ext cx="1080120" cy="11521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>
            <a:hlinkClick r:id="" action="ppaction://macro?name=MoveTo"/>
          </p:cNvPr>
          <p:cNvSpPr/>
          <p:nvPr/>
        </p:nvSpPr>
        <p:spPr>
          <a:xfrm>
            <a:off x="4124259" y="3669454"/>
            <a:ext cx="1080120" cy="11521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>
            <a:hlinkClick r:id="" action="ppaction://macro?name=MoveTo"/>
          </p:cNvPr>
          <p:cNvSpPr/>
          <p:nvPr/>
        </p:nvSpPr>
        <p:spPr>
          <a:xfrm>
            <a:off x="5955540" y="3669454"/>
            <a:ext cx="1080120" cy="11521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>
            <a:hlinkClick r:id="" action="ppaction://macro?name=MoveTo"/>
          </p:cNvPr>
          <p:cNvSpPr/>
          <p:nvPr/>
        </p:nvSpPr>
        <p:spPr>
          <a:xfrm>
            <a:off x="2329305" y="5379375"/>
            <a:ext cx="1080120" cy="11521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>
            <a:hlinkClick r:id="" action="ppaction://macro?name=MoveTo"/>
          </p:cNvPr>
          <p:cNvSpPr/>
          <p:nvPr/>
        </p:nvSpPr>
        <p:spPr>
          <a:xfrm>
            <a:off x="4273701" y="5348557"/>
            <a:ext cx="1080120" cy="11521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>
            <a:hlinkClick r:id="" action="ppaction://macro?name=MoveTo"/>
          </p:cNvPr>
          <p:cNvSpPr/>
          <p:nvPr/>
        </p:nvSpPr>
        <p:spPr>
          <a:xfrm>
            <a:off x="5982677" y="5383559"/>
            <a:ext cx="1080120" cy="11521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Кольцо 14">
            <a:hlinkClick r:id="" action="ppaction://macro?name=MoveHim"/>
          </p:cNvPr>
          <p:cNvSpPr/>
          <p:nvPr/>
        </p:nvSpPr>
        <p:spPr>
          <a:xfrm>
            <a:off x="198610" y="4323184"/>
            <a:ext cx="792088" cy="1186408"/>
          </a:xfrm>
          <a:prstGeom prst="donut">
            <a:avLst>
              <a:gd name="adj" fmla="val 16015"/>
            </a:avLst>
          </a:prstGeom>
          <a:solidFill>
            <a:srgbClr val="00FF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6" name="Кольцо 15">
            <a:hlinkClick r:id="" action="ppaction://macro?name=MoveHim"/>
          </p:cNvPr>
          <p:cNvSpPr/>
          <p:nvPr/>
        </p:nvSpPr>
        <p:spPr>
          <a:xfrm>
            <a:off x="351010" y="4475584"/>
            <a:ext cx="792088" cy="1186408"/>
          </a:xfrm>
          <a:prstGeom prst="donut">
            <a:avLst>
              <a:gd name="adj" fmla="val 16015"/>
            </a:avLst>
          </a:prstGeom>
          <a:solidFill>
            <a:srgbClr val="00FF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7" name="Кольцо 16">
            <a:hlinkClick r:id="" action="ppaction://macro?name=MoveHim"/>
          </p:cNvPr>
          <p:cNvSpPr/>
          <p:nvPr/>
        </p:nvSpPr>
        <p:spPr>
          <a:xfrm>
            <a:off x="503410" y="4627984"/>
            <a:ext cx="792088" cy="1186408"/>
          </a:xfrm>
          <a:prstGeom prst="donut">
            <a:avLst>
              <a:gd name="adj" fmla="val 16015"/>
            </a:avLst>
          </a:prstGeom>
          <a:solidFill>
            <a:srgbClr val="00FF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8" name="Кольцо 17">
            <a:hlinkClick r:id="" action="ppaction://macro?name=MoveHim"/>
          </p:cNvPr>
          <p:cNvSpPr/>
          <p:nvPr/>
        </p:nvSpPr>
        <p:spPr>
          <a:xfrm>
            <a:off x="655810" y="4780384"/>
            <a:ext cx="792088" cy="1186408"/>
          </a:xfrm>
          <a:prstGeom prst="donut">
            <a:avLst>
              <a:gd name="adj" fmla="val 16015"/>
            </a:avLst>
          </a:prstGeom>
          <a:solidFill>
            <a:srgbClr val="00FF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9" name="Кольцо 18">
            <a:hlinkClick r:id="" action="ppaction://macro?name=MoveHim"/>
          </p:cNvPr>
          <p:cNvSpPr/>
          <p:nvPr/>
        </p:nvSpPr>
        <p:spPr>
          <a:xfrm>
            <a:off x="808210" y="4932784"/>
            <a:ext cx="792088" cy="1186408"/>
          </a:xfrm>
          <a:prstGeom prst="donut">
            <a:avLst>
              <a:gd name="adj" fmla="val 16015"/>
            </a:avLst>
          </a:prstGeom>
          <a:solidFill>
            <a:srgbClr val="00FF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0" name="Кольцо 19">
            <a:hlinkClick r:id="" action="ppaction://macro?name=MoveHim"/>
          </p:cNvPr>
          <p:cNvSpPr/>
          <p:nvPr/>
        </p:nvSpPr>
        <p:spPr>
          <a:xfrm>
            <a:off x="960610" y="5085184"/>
            <a:ext cx="792088" cy="1186408"/>
          </a:xfrm>
          <a:prstGeom prst="donut">
            <a:avLst>
              <a:gd name="adj" fmla="val 16015"/>
            </a:avLst>
          </a:prstGeom>
          <a:solidFill>
            <a:srgbClr val="00FF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4" name="Полилиния 23">
            <a:hlinkClick r:id="" action="ppaction://macro?name=MoveHim"/>
          </p:cNvPr>
          <p:cNvSpPr/>
          <p:nvPr/>
        </p:nvSpPr>
        <p:spPr>
          <a:xfrm>
            <a:off x="7448014" y="2136418"/>
            <a:ext cx="798897" cy="1140594"/>
          </a:xfrm>
          <a:custGeom>
            <a:avLst/>
            <a:gdLst>
              <a:gd name="connsiteX0" fmla="*/ 288758 w 798897"/>
              <a:gd name="connsiteY0" fmla="*/ 548640 h 1140594"/>
              <a:gd name="connsiteX1" fmla="*/ 14438 w 798897"/>
              <a:gd name="connsiteY1" fmla="*/ 101065 h 1140594"/>
              <a:gd name="connsiteX2" fmla="*/ 115503 w 798897"/>
              <a:gd name="connsiteY2" fmla="*/ 28876 h 1140594"/>
              <a:gd name="connsiteX3" fmla="*/ 380198 w 798897"/>
              <a:gd name="connsiteY3" fmla="*/ 418699 h 1140594"/>
              <a:gd name="connsiteX4" fmla="*/ 644893 w 798897"/>
              <a:gd name="connsiteY4" fmla="*/ 0 h 1140594"/>
              <a:gd name="connsiteX5" fmla="*/ 765209 w 798897"/>
              <a:gd name="connsiteY5" fmla="*/ 72190 h 1140594"/>
              <a:gd name="connsiteX6" fmla="*/ 462013 w 798897"/>
              <a:gd name="connsiteY6" fmla="*/ 534202 h 1140594"/>
              <a:gd name="connsiteX7" fmla="*/ 798897 w 798897"/>
              <a:gd name="connsiteY7" fmla="*/ 1053966 h 1140594"/>
              <a:gd name="connsiteX8" fmla="*/ 673769 w 798897"/>
              <a:gd name="connsiteY8" fmla="*/ 1140594 h 1140594"/>
              <a:gd name="connsiteX9" fmla="*/ 375386 w 798897"/>
              <a:gd name="connsiteY9" fmla="*/ 693019 h 1140594"/>
              <a:gd name="connsiteX10" fmla="*/ 125129 w 798897"/>
              <a:gd name="connsiteY10" fmla="*/ 1126156 h 1140594"/>
              <a:gd name="connsiteX11" fmla="*/ 0 w 798897"/>
              <a:gd name="connsiteY11" fmla="*/ 1058779 h 1140594"/>
              <a:gd name="connsiteX12" fmla="*/ 288758 w 798897"/>
              <a:gd name="connsiteY12" fmla="*/ 548640 h 1140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98897" h="1140594">
                <a:moveTo>
                  <a:pt x="288758" y="548640"/>
                </a:moveTo>
                <a:lnTo>
                  <a:pt x="14438" y="101065"/>
                </a:lnTo>
                <a:lnTo>
                  <a:pt x="115503" y="28876"/>
                </a:lnTo>
                <a:lnTo>
                  <a:pt x="380198" y="418699"/>
                </a:lnTo>
                <a:lnTo>
                  <a:pt x="644893" y="0"/>
                </a:lnTo>
                <a:lnTo>
                  <a:pt x="765209" y="72190"/>
                </a:lnTo>
                <a:lnTo>
                  <a:pt x="462013" y="534202"/>
                </a:lnTo>
                <a:lnTo>
                  <a:pt x="798897" y="1053966"/>
                </a:lnTo>
                <a:lnTo>
                  <a:pt x="673769" y="1140594"/>
                </a:lnTo>
                <a:lnTo>
                  <a:pt x="375386" y="693019"/>
                </a:lnTo>
                <a:lnTo>
                  <a:pt x="125129" y="1126156"/>
                </a:lnTo>
                <a:lnTo>
                  <a:pt x="0" y="1058779"/>
                </a:lnTo>
                <a:lnTo>
                  <a:pt x="288758" y="548640"/>
                </a:lnTo>
                <a:close/>
              </a:path>
            </a:pathLst>
          </a:cu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олилиния 24">
            <a:hlinkClick r:id="" action="ppaction://macro?name=MoveHim"/>
          </p:cNvPr>
          <p:cNvSpPr/>
          <p:nvPr/>
        </p:nvSpPr>
        <p:spPr>
          <a:xfrm>
            <a:off x="8200059" y="2468389"/>
            <a:ext cx="798897" cy="1140594"/>
          </a:xfrm>
          <a:custGeom>
            <a:avLst/>
            <a:gdLst>
              <a:gd name="connsiteX0" fmla="*/ 288758 w 798897"/>
              <a:gd name="connsiteY0" fmla="*/ 548640 h 1140594"/>
              <a:gd name="connsiteX1" fmla="*/ 14438 w 798897"/>
              <a:gd name="connsiteY1" fmla="*/ 101065 h 1140594"/>
              <a:gd name="connsiteX2" fmla="*/ 115503 w 798897"/>
              <a:gd name="connsiteY2" fmla="*/ 28876 h 1140594"/>
              <a:gd name="connsiteX3" fmla="*/ 380198 w 798897"/>
              <a:gd name="connsiteY3" fmla="*/ 418699 h 1140594"/>
              <a:gd name="connsiteX4" fmla="*/ 644893 w 798897"/>
              <a:gd name="connsiteY4" fmla="*/ 0 h 1140594"/>
              <a:gd name="connsiteX5" fmla="*/ 765209 w 798897"/>
              <a:gd name="connsiteY5" fmla="*/ 72190 h 1140594"/>
              <a:gd name="connsiteX6" fmla="*/ 462013 w 798897"/>
              <a:gd name="connsiteY6" fmla="*/ 534202 h 1140594"/>
              <a:gd name="connsiteX7" fmla="*/ 798897 w 798897"/>
              <a:gd name="connsiteY7" fmla="*/ 1053966 h 1140594"/>
              <a:gd name="connsiteX8" fmla="*/ 673769 w 798897"/>
              <a:gd name="connsiteY8" fmla="*/ 1140594 h 1140594"/>
              <a:gd name="connsiteX9" fmla="*/ 375386 w 798897"/>
              <a:gd name="connsiteY9" fmla="*/ 693019 h 1140594"/>
              <a:gd name="connsiteX10" fmla="*/ 125129 w 798897"/>
              <a:gd name="connsiteY10" fmla="*/ 1126156 h 1140594"/>
              <a:gd name="connsiteX11" fmla="*/ 0 w 798897"/>
              <a:gd name="connsiteY11" fmla="*/ 1058779 h 1140594"/>
              <a:gd name="connsiteX12" fmla="*/ 288758 w 798897"/>
              <a:gd name="connsiteY12" fmla="*/ 548640 h 1140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98897" h="1140594">
                <a:moveTo>
                  <a:pt x="288758" y="548640"/>
                </a:moveTo>
                <a:lnTo>
                  <a:pt x="14438" y="101065"/>
                </a:lnTo>
                <a:lnTo>
                  <a:pt x="115503" y="28876"/>
                </a:lnTo>
                <a:lnTo>
                  <a:pt x="380198" y="418699"/>
                </a:lnTo>
                <a:lnTo>
                  <a:pt x="644893" y="0"/>
                </a:lnTo>
                <a:lnTo>
                  <a:pt x="765209" y="72190"/>
                </a:lnTo>
                <a:lnTo>
                  <a:pt x="462013" y="534202"/>
                </a:lnTo>
                <a:lnTo>
                  <a:pt x="798897" y="1053966"/>
                </a:lnTo>
                <a:lnTo>
                  <a:pt x="673769" y="1140594"/>
                </a:lnTo>
                <a:lnTo>
                  <a:pt x="375386" y="693019"/>
                </a:lnTo>
                <a:lnTo>
                  <a:pt x="125129" y="1126156"/>
                </a:lnTo>
                <a:lnTo>
                  <a:pt x="0" y="1058779"/>
                </a:lnTo>
                <a:lnTo>
                  <a:pt x="288758" y="548640"/>
                </a:lnTo>
                <a:close/>
              </a:path>
            </a:pathLst>
          </a:cu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олилиния 25">
            <a:hlinkClick r:id="" action="ppaction://macro?name=MoveHim"/>
          </p:cNvPr>
          <p:cNvSpPr/>
          <p:nvPr/>
        </p:nvSpPr>
        <p:spPr>
          <a:xfrm>
            <a:off x="7627572" y="3320181"/>
            <a:ext cx="798897" cy="1140594"/>
          </a:xfrm>
          <a:custGeom>
            <a:avLst/>
            <a:gdLst>
              <a:gd name="connsiteX0" fmla="*/ 288758 w 798897"/>
              <a:gd name="connsiteY0" fmla="*/ 548640 h 1140594"/>
              <a:gd name="connsiteX1" fmla="*/ 14438 w 798897"/>
              <a:gd name="connsiteY1" fmla="*/ 101065 h 1140594"/>
              <a:gd name="connsiteX2" fmla="*/ 115503 w 798897"/>
              <a:gd name="connsiteY2" fmla="*/ 28876 h 1140594"/>
              <a:gd name="connsiteX3" fmla="*/ 380198 w 798897"/>
              <a:gd name="connsiteY3" fmla="*/ 418699 h 1140594"/>
              <a:gd name="connsiteX4" fmla="*/ 644893 w 798897"/>
              <a:gd name="connsiteY4" fmla="*/ 0 h 1140594"/>
              <a:gd name="connsiteX5" fmla="*/ 765209 w 798897"/>
              <a:gd name="connsiteY5" fmla="*/ 72190 h 1140594"/>
              <a:gd name="connsiteX6" fmla="*/ 462013 w 798897"/>
              <a:gd name="connsiteY6" fmla="*/ 534202 h 1140594"/>
              <a:gd name="connsiteX7" fmla="*/ 798897 w 798897"/>
              <a:gd name="connsiteY7" fmla="*/ 1053966 h 1140594"/>
              <a:gd name="connsiteX8" fmla="*/ 673769 w 798897"/>
              <a:gd name="connsiteY8" fmla="*/ 1140594 h 1140594"/>
              <a:gd name="connsiteX9" fmla="*/ 375386 w 798897"/>
              <a:gd name="connsiteY9" fmla="*/ 693019 h 1140594"/>
              <a:gd name="connsiteX10" fmla="*/ 125129 w 798897"/>
              <a:gd name="connsiteY10" fmla="*/ 1126156 h 1140594"/>
              <a:gd name="connsiteX11" fmla="*/ 0 w 798897"/>
              <a:gd name="connsiteY11" fmla="*/ 1058779 h 1140594"/>
              <a:gd name="connsiteX12" fmla="*/ 288758 w 798897"/>
              <a:gd name="connsiteY12" fmla="*/ 548640 h 1140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98897" h="1140594">
                <a:moveTo>
                  <a:pt x="288758" y="548640"/>
                </a:moveTo>
                <a:lnTo>
                  <a:pt x="14438" y="101065"/>
                </a:lnTo>
                <a:lnTo>
                  <a:pt x="115503" y="28876"/>
                </a:lnTo>
                <a:lnTo>
                  <a:pt x="380198" y="418699"/>
                </a:lnTo>
                <a:lnTo>
                  <a:pt x="644893" y="0"/>
                </a:lnTo>
                <a:lnTo>
                  <a:pt x="765209" y="72190"/>
                </a:lnTo>
                <a:lnTo>
                  <a:pt x="462013" y="534202"/>
                </a:lnTo>
                <a:lnTo>
                  <a:pt x="798897" y="1053966"/>
                </a:lnTo>
                <a:lnTo>
                  <a:pt x="673769" y="1140594"/>
                </a:lnTo>
                <a:lnTo>
                  <a:pt x="375386" y="693019"/>
                </a:lnTo>
                <a:lnTo>
                  <a:pt x="125129" y="1126156"/>
                </a:lnTo>
                <a:lnTo>
                  <a:pt x="0" y="1058779"/>
                </a:lnTo>
                <a:lnTo>
                  <a:pt x="288758" y="548640"/>
                </a:lnTo>
                <a:close/>
              </a:path>
            </a:pathLst>
          </a:cu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олилиния 26">
            <a:hlinkClick r:id="" action="ppaction://macro?name=MoveHim"/>
          </p:cNvPr>
          <p:cNvSpPr/>
          <p:nvPr/>
        </p:nvSpPr>
        <p:spPr>
          <a:xfrm>
            <a:off x="7538401" y="4281822"/>
            <a:ext cx="798897" cy="1140594"/>
          </a:xfrm>
          <a:custGeom>
            <a:avLst/>
            <a:gdLst>
              <a:gd name="connsiteX0" fmla="*/ 288758 w 798897"/>
              <a:gd name="connsiteY0" fmla="*/ 548640 h 1140594"/>
              <a:gd name="connsiteX1" fmla="*/ 14438 w 798897"/>
              <a:gd name="connsiteY1" fmla="*/ 101065 h 1140594"/>
              <a:gd name="connsiteX2" fmla="*/ 115503 w 798897"/>
              <a:gd name="connsiteY2" fmla="*/ 28876 h 1140594"/>
              <a:gd name="connsiteX3" fmla="*/ 380198 w 798897"/>
              <a:gd name="connsiteY3" fmla="*/ 418699 h 1140594"/>
              <a:gd name="connsiteX4" fmla="*/ 644893 w 798897"/>
              <a:gd name="connsiteY4" fmla="*/ 0 h 1140594"/>
              <a:gd name="connsiteX5" fmla="*/ 765209 w 798897"/>
              <a:gd name="connsiteY5" fmla="*/ 72190 h 1140594"/>
              <a:gd name="connsiteX6" fmla="*/ 462013 w 798897"/>
              <a:gd name="connsiteY6" fmla="*/ 534202 h 1140594"/>
              <a:gd name="connsiteX7" fmla="*/ 798897 w 798897"/>
              <a:gd name="connsiteY7" fmla="*/ 1053966 h 1140594"/>
              <a:gd name="connsiteX8" fmla="*/ 673769 w 798897"/>
              <a:gd name="connsiteY8" fmla="*/ 1140594 h 1140594"/>
              <a:gd name="connsiteX9" fmla="*/ 375386 w 798897"/>
              <a:gd name="connsiteY9" fmla="*/ 693019 h 1140594"/>
              <a:gd name="connsiteX10" fmla="*/ 125129 w 798897"/>
              <a:gd name="connsiteY10" fmla="*/ 1126156 h 1140594"/>
              <a:gd name="connsiteX11" fmla="*/ 0 w 798897"/>
              <a:gd name="connsiteY11" fmla="*/ 1058779 h 1140594"/>
              <a:gd name="connsiteX12" fmla="*/ 288758 w 798897"/>
              <a:gd name="connsiteY12" fmla="*/ 548640 h 1140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98897" h="1140594">
                <a:moveTo>
                  <a:pt x="288758" y="548640"/>
                </a:moveTo>
                <a:lnTo>
                  <a:pt x="14438" y="101065"/>
                </a:lnTo>
                <a:lnTo>
                  <a:pt x="115503" y="28876"/>
                </a:lnTo>
                <a:lnTo>
                  <a:pt x="380198" y="418699"/>
                </a:lnTo>
                <a:lnTo>
                  <a:pt x="644893" y="0"/>
                </a:lnTo>
                <a:lnTo>
                  <a:pt x="765209" y="72190"/>
                </a:lnTo>
                <a:lnTo>
                  <a:pt x="462013" y="534202"/>
                </a:lnTo>
                <a:lnTo>
                  <a:pt x="798897" y="1053966"/>
                </a:lnTo>
                <a:lnTo>
                  <a:pt x="673769" y="1140594"/>
                </a:lnTo>
                <a:lnTo>
                  <a:pt x="375386" y="693019"/>
                </a:lnTo>
                <a:lnTo>
                  <a:pt x="125129" y="1126156"/>
                </a:lnTo>
                <a:lnTo>
                  <a:pt x="0" y="1058779"/>
                </a:lnTo>
                <a:lnTo>
                  <a:pt x="288758" y="548640"/>
                </a:lnTo>
                <a:close/>
              </a:path>
            </a:pathLst>
          </a:cu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Полилиния 27">
            <a:hlinkClick r:id="" action="ppaction://macro?name=MoveHim"/>
          </p:cNvPr>
          <p:cNvSpPr/>
          <p:nvPr/>
        </p:nvSpPr>
        <p:spPr>
          <a:xfrm>
            <a:off x="8200058" y="4553366"/>
            <a:ext cx="798897" cy="1140594"/>
          </a:xfrm>
          <a:custGeom>
            <a:avLst/>
            <a:gdLst>
              <a:gd name="connsiteX0" fmla="*/ 288758 w 798897"/>
              <a:gd name="connsiteY0" fmla="*/ 548640 h 1140594"/>
              <a:gd name="connsiteX1" fmla="*/ 14438 w 798897"/>
              <a:gd name="connsiteY1" fmla="*/ 101065 h 1140594"/>
              <a:gd name="connsiteX2" fmla="*/ 115503 w 798897"/>
              <a:gd name="connsiteY2" fmla="*/ 28876 h 1140594"/>
              <a:gd name="connsiteX3" fmla="*/ 380198 w 798897"/>
              <a:gd name="connsiteY3" fmla="*/ 418699 h 1140594"/>
              <a:gd name="connsiteX4" fmla="*/ 644893 w 798897"/>
              <a:gd name="connsiteY4" fmla="*/ 0 h 1140594"/>
              <a:gd name="connsiteX5" fmla="*/ 765209 w 798897"/>
              <a:gd name="connsiteY5" fmla="*/ 72190 h 1140594"/>
              <a:gd name="connsiteX6" fmla="*/ 462013 w 798897"/>
              <a:gd name="connsiteY6" fmla="*/ 534202 h 1140594"/>
              <a:gd name="connsiteX7" fmla="*/ 798897 w 798897"/>
              <a:gd name="connsiteY7" fmla="*/ 1053966 h 1140594"/>
              <a:gd name="connsiteX8" fmla="*/ 673769 w 798897"/>
              <a:gd name="connsiteY8" fmla="*/ 1140594 h 1140594"/>
              <a:gd name="connsiteX9" fmla="*/ 375386 w 798897"/>
              <a:gd name="connsiteY9" fmla="*/ 693019 h 1140594"/>
              <a:gd name="connsiteX10" fmla="*/ 125129 w 798897"/>
              <a:gd name="connsiteY10" fmla="*/ 1126156 h 1140594"/>
              <a:gd name="connsiteX11" fmla="*/ 0 w 798897"/>
              <a:gd name="connsiteY11" fmla="*/ 1058779 h 1140594"/>
              <a:gd name="connsiteX12" fmla="*/ 288758 w 798897"/>
              <a:gd name="connsiteY12" fmla="*/ 548640 h 1140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98897" h="1140594">
                <a:moveTo>
                  <a:pt x="288758" y="548640"/>
                </a:moveTo>
                <a:lnTo>
                  <a:pt x="14438" y="101065"/>
                </a:lnTo>
                <a:lnTo>
                  <a:pt x="115503" y="28876"/>
                </a:lnTo>
                <a:lnTo>
                  <a:pt x="380198" y="418699"/>
                </a:lnTo>
                <a:lnTo>
                  <a:pt x="644893" y="0"/>
                </a:lnTo>
                <a:lnTo>
                  <a:pt x="765209" y="72190"/>
                </a:lnTo>
                <a:lnTo>
                  <a:pt x="462013" y="534202"/>
                </a:lnTo>
                <a:lnTo>
                  <a:pt x="798897" y="1053966"/>
                </a:lnTo>
                <a:lnTo>
                  <a:pt x="673769" y="1140594"/>
                </a:lnTo>
                <a:lnTo>
                  <a:pt x="375386" y="693019"/>
                </a:lnTo>
                <a:lnTo>
                  <a:pt x="125129" y="1126156"/>
                </a:lnTo>
                <a:lnTo>
                  <a:pt x="0" y="1058779"/>
                </a:lnTo>
                <a:lnTo>
                  <a:pt x="288758" y="548640"/>
                </a:lnTo>
                <a:close/>
              </a:path>
            </a:pathLst>
          </a:cu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Полилиния 28">
            <a:hlinkClick r:id="" action="ppaction://macro?name=MoveHim"/>
          </p:cNvPr>
          <p:cNvSpPr/>
          <p:nvPr/>
        </p:nvSpPr>
        <p:spPr>
          <a:xfrm>
            <a:off x="7653194" y="5548895"/>
            <a:ext cx="798897" cy="1140594"/>
          </a:xfrm>
          <a:custGeom>
            <a:avLst/>
            <a:gdLst>
              <a:gd name="connsiteX0" fmla="*/ 288758 w 798897"/>
              <a:gd name="connsiteY0" fmla="*/ 548640 h 1140594"/>
              <a:gd name="connsiteX1" fmla="*/ 14438 w 798897"/>
              <a:gd name="connsiteY1" fmla="*/ 101065 h 1140594"/>
              <a:gd name="connsiteX2" fmla="*/ 115503 w 798897"/>
              <a:gd name="connsiteY2" fmla="*/ 28876 h 1140594"/>
              <a:gd name="connsiteX3" fmla="*/ 380198 w 798897"/>
              <a:gd name="connsiteY3" fmla="*/ 418699 h 1140594"/>
              <a:gd name="connsiteX4" fmla="*/ 644893 w 798897"/>
              <a:gd name="connsiteY4" fmla="*/ 0 h 1140594"/>
              <a:gd name="connsiteX5" fmla="*/ 765209 w 798897"/>
              <a:gd name="connsiteY5" fmla="*/ 72190 h 1140594"/>
              <a:gd name="connsiteX6" fmla="*/ 462013 w 798897"/>
              <a:gd name="connsiteY6" fmla="*/ 534202 h 1140594"/>
              <a:gd name="connsiteX7" fmla="*/ 798897 w 798897"/>
              <a:gd name="connsiteY7" fmla="*/ 1053966 h 1140594"/>
              <a:gd name="connsiteX8" fmla="*/ 673769 w 798897"/>
              <a:gd name="connsiteY8" fmla="*/ 1140594 h 1140594"/>
              <a:gd name="connsiteX9" fmla="*/ 375386 w 798897"/>
              <a:gd name="connsiteY9" fmla="*/ 693019 h 1140594"/>
              <a:gd name="connsiteX10" fmla="*/ 125129 w 798897"/>
              <a:gd name="connsiteY10" fmla="*/ 1126156 h 1140594"/>
              <a:gd name="connsiteX11" fmla="*/ 0 w 798897"/>
              <a:gd name="connsiteY11" fmla="*/ 1058779 h 1140594"/>
              <a:gd name="connsiteX12" fmla="*/ 288758 w 798897"/>
              <a:gd name="connsiteY12" fmla="*/ 548640 h 1140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98897" h="1140594">
                <a:moveTo>
                  <a:pt x="288758" y="548640"/>
                </a:moveTo>
                <a:lnTo>
                  <a:pt x="14438" y="101065"/>
                </a:lnTo>
                <a:lnTo>
                  <a:pt x="115503" y="28876"/>
                </a:lnTo>
                <a:lnTo>
                  <a:pt x="380198" y="418699"/>
                </a:lnTo>
                <a:lnTo>
                  <a:pt x="644893" y="0"/>
                </a:lnTo>
                <a:lnTo>
                  <a:pt x="765209" y="72190"/>
                </a:lnTo>
                <a:lnTo>
                  <a:pt x="462013" y="534202"/>
                </a:lnTo>
                <a:lnTo>
                  <a:pt x="798897" y="1053966"/>
                </a:lnTo>
                <a:lnTo>
                  <a:pt x="673769" y="1140594"/>
                </a:lnTo>
                <a:lnTo>
                  <a:pt x="375386" y="693019"/>
                </a:lnTo>
                <a:lnTo>
                  <a:pt x="125129" y="1126156"/>
                </a:lnTo>
                <a:lnTo>
                  <a:pt x="0" y="1058779"/>
                </a:lnTo>
                <a:lnTo>
                  <a:pt x="288758" y="548640"/>
                </a:lnTo>
                <a:close/>
              </a:path>
            </a:pathLst>
          </a:cu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32" name="Группа 31"/>
          <p:cNvGrpSpPr/>
          <p:nvPr/>
        </p:nvGrpSpPr>
        <p:grpSpPr>
          <a:xfrm>
            <a:off x="895092" y="73959"/>
            <a:ext cx="4859343" cy="1240161"/>
            <a:chOff x="1133781" y="5220671"/>
            <a:chExt cx="4859343" cy="1240161"/>
          </a:xfrm>
        </p:grpSpPr>
        <p:sp>
          <p:nvSpPr>
            <p:cNvPr id="30" name="TextBox 29"/>
            <p:cNvSpPr txBox="1"/>
            <p:nvPr/>
          </p:nvSpPr>
          <p:spPr>
            <a:xfrm>
              <a:off x="1133781" y="5589240"/>
              <a:ext cx="485934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3200" dirty="0" smtClean="0"/>
                <a:t>Что означает дробь     ?      </a:t>
              </a:r>
              <a:endParaRPr lang="ru-RU" sz="3200" dirty="0"/>
            </a:p>
          </p:txBody>
        </p:sp>
        <p:graphicFrame>
          <p:nvGraphicFramePr>
            <p:cNvPr id="31" name="Объект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2872685"/>
                </p:ext>
              </p:extLst>
            </p:nvPr>
          </p:nvGraphicFramePr>
          <p:xfrm>
            <a:off x="4990908" y="5220671"/>
            <a:ext cx="447836" cy="1240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5" name="Equation" r:id="rId5" imgW="164880" imgH="457200" progId="Equation.DSMT4">
                    <p:embed/>
                  </p:oleObj>
                </mc:Choice>
                <mc:Fallback>
                  <p:oleObj name="Equation" r:id="rId5" imgW="1648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990908" y="5220671"/>
                          <a:ext cx="447836" cy="1240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Группа 32"/>
          <p:cNvGrpSpPr/>
          <p:nvPr/>
        </p:nvGrpSpPr>
        <p:grpSpPr>
          <a:xfrm>
            <a:off x="903114" y="133105"/>
            <a:ext cx="6509504" cy="1406481"/>
            <a:chOff x="1133781" y="5259977"/>
            <a:chExt cx="4859343" cy="1406481"/>
          </a:xfrm>
        </p:grpSpPr>
        <p:sp>
          <p:nvSpPr>
            <p:cNvPr id="34" name="TextBox 33"/>
            <p:cNvSpPr txBox="1"/>
            <p:nvPr/>
          </p:nvSpPr>
          <p:spPr>
            <a:xfrm>
              <a:off x="1133781" y="5589240"/>
              <a:ext cx="4859343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3200" dirty="0" smtClean="0"/>
                <a:t>Назовите числитель дроби     ?      </a:t>
              </a:r>
              <a:endParaRPr lang="ru-RU" sz="3200" dirty="0"/>
            </a:p>
          </p:txBody>
        </p:sp>
        <p:graphicFrame>
          <p:nvGraphicFramePr>
            <p:cNvPr id="35" name="Объект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0735582"/>
                </p:ext>
              </p:extLst>
            </p:nvPr>
          </p:nvGraphicFramePr>
          <p:xfrm>
            <a:off x="5008106" y="5259977"/>
            <a:ext cx="447956" cy="120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6" name="Equation" r:id="rId7" imgW="164880" imgH="444240" progId="Equation.DSMT4">
                    <p:embed/>
                  </p:oleObj>
                </mc:Choice>
                <mc:Fallback>
                  <p:oleObj name="Equation" r:id="rId7" imgW="16488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08106" y="5259977"/>
                          <a:ext cx="447956" cy="1206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Группа 35"/>
          <p:cNvGrpSpPr/>
          <p:nvPr/>
        </p:nvGrpSpPr>
        <p:grpSpPr>
          <a:xfrm>
            <a:off x="359106" y="102877"/>
            <a:ext cx="7751210" cy="1241425"/>
            <a:chOff x="1133781" y="5260723"/>
            <a:chExt cx="4859343" cy="1241425"/>
          </a:xfrm>
        </p:grpSpPr>
        <p:sp>
          <p:nvSpPr>
            <p:cNvPr id="37" name="TextBox 36"/>
            <p:cNvSpPr txBox="1"/>
            <p:nvPr/>
          </p:nvSpPr>
          <p:spPr>
            <a:xfrm>
              <a:off x="1133781" y="5589240"/>
              <a:ext cx="485934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3200" dirty="0" smtClean="0"/>
                <a:t>Назовите знаменатель дроби        ?      </a:t>
              </a:r>
              <a:endParaRPr lang="ru-RU" sz="3200" dirty="0"/>
            </a:p>
          </p:txBody>
        </p:sp>
        <p:graphicFrame>
          <p:nvGraphicFramePr>
            <p:cNvPr id="38" name="Объект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3365528"/>
                </p:ext>
              </p:extLst>
            </p:nvPr>
          </p:nvGraphicFramePr>
          <p:xfrm>
            <a:off x="4752545" y="5260723"/>
            <a:ext cx="414014" cy="1241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7" name="Equation" r:id="rId9" imgW="152280" imgH="457200" progId="Equation.DSMT4">
                    <p:embed/>
                  </p:oleObj>
                </mc:Choice>
                <mc:Fallback>
                  <p:oleObj name="Equation" r:id="rId9" imgW="1522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52545" y="5260723"/>
                          <a:ext cx="414014" cy="1241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Группа 42"/>
          <p:cNvGrpSpPr/>
          <p:nvPr/>
        </p:nvGrpSpPr>
        <p:grpSpPr>
          <a:xfrm>
            <a:off x="1375352" y="94244"/>
            <a:ext cx="6420333" cy="1257535"/>
            <a:chOff x="1091292" y="6248197"/>
            <a:chExt cx="6420333" cy="1257535"/>
          </a:xfrm>
        </p:grpSpPr>
        <p:grpSp>
          <p:nvGrpSpPr>
            <p:cNvPr id="39" name="Группа 38"/>
            <p:cNvGrpSpPr/>
            <p:nvPr/>
          </p:nvGrpSpPr>
          <p:grpSpPr>
            <a:xfrm>
              <a:off x="1091292" y="6299232"/>
              <a:ext cx="6420333" cy="1206500"/>
              <a:chOff x="1133781" y="5295493"/>
              <a:chExt cx="4859343" cy="1206500"/>
            </a:xfrm>
          </p:grpSpPr>
          <p:sp>
            <p:nvSpPr>
              <p:cNvPr id="40" name="TextBox 39"/>
              <p:cNvSpPr txBox="1"/>
              <p:nvPr/>
            </p:nvSpPr>
            <p:spPr>
              <a:xfrm>
                <a:off x="1133781" y="5589240"/>
                <a:ext cx="485934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3200" dirty="0" smtClean="0"/>
                  <a:t>Сравните дроби       и      .</a:t>
                </a:r>
                <a:endParaRPr lang="ru-RU" sz="3200" dirty="0"/>
              </a:p>
            </p:txBody>
          </p:sp>
          <p:graphicFrame>
            <p:nvGraphicFramePr>
              <p:cNvPr id="41" name="Объект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4992913"/>
                  </p:ext>
                </p:extLst>
              </p:nvPr>
            </p:nvGraphicFramePr>
            <p:xfrm>
              <a:off x="4333798" y="5295493"/>
              <a:ext cx="415600" cy="1206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18" name="Equation" r:id="rId11" imgW="228600" imgH="444240" progId="Equation.DSMT4">
                      <p:embed/>
                    </p:oleObj>
                  </mc:Choice>
                  <mc:Fallback>
                    <p:oleObj name="Equation" r:id="rId11" imgW="228600" imgH="4442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333798" y="5295493"/>
                            <a:ext cx="415600" cy="1206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2" name="Объект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825673"/>
                </p:ext>
              </p:extLst>
            </p:nvPr>
          </p:nvGraphicFramePr>
          <p:xfrm>
            <a:off x="4440144" y="6248197"/>
            <a:ext cx="371475" cy="1239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9" name="Equation" r:id="rId13" imgW="152280" imgH="457200" progId="Equation.DSMT4">
                    <p:embed/>
                  </p:oleObj>
                </mc:Choice>
                <mc:Fallback>
                  <p:oleObj name="Equation" r:id="rId13" imgW="1522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40144" y="6248197"/>
                          <a:ext cx="371475" cy="1239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Группа 43"/>
          <p:cNvGrpSpPr/>
          <p:nvPr/>
        </p:nvGrpSpPr>
        <p:grpSpPr>
          <a:xfrm>
            <a:off x="1292467" y="20082"/>
            <a:ext cx="6420333" cy="1274763"/>
            <a:chOff x="1091292" y="6248678"/>
            <a:chExt cx="6420333" cy="1274763"/>
          </a:xfrm>
        </p:grpSpPr>
        <p:grpSp>
          <p:nvGrpSpPr>
            <p:cNvPr id="45" name="Группа 44"/>
            <p:cNvGrpSpPr/>
            <p:nvPr/>
          </p:nvGrpSpPr>
          <p:grpSpPr>
            <a:xfrm>
              <a:off x="1091292" y="6282016"/>
              <a:ext cx="6420333" cy="1241425"/>
              <a:chOff x="1133781" y="5278277"/>
              <a:chExt cx="4859343" cy="1241425"/>
            </a:xfrm>
          </p:grpSpPr>
          <p:sp>
            <p:nvSpPr>
              <p:cNvPr id="47" name="TextBox 46"/>
              <p:cNvSpPr txBox="1"/>
              <p:nvPr/>
            </p:nvSpPr>
            <p:spPr>
              <a:xfrm>
                <a:off x="1133781" y="5589240"/>
                <a:ext cx="485934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3200" dirty="0" smtClean="0"/>
                  <a:t>Сравните дроби       и      .</a:t>
                </a:r>
                <a:endParaRPr lang="ru-RU" sz="3200" dirty="0"/>
              </a:p>
            </p:txBody>
          </p:sp>
          <p:graphicFrame>
            <p:nvGraphicFramePr>
              <p:cNvPr id="48" name="Объект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2732239"/>
                  </p:ext>
                </p:extLst>
              </p:nvPr>
            </p:nvGraphicFramePr>
            <p:xfrm>
              <a:off x="4391926" y="5278277"/>
              <a:ext cx="299180" cy="1241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20" name="Equation" r:id="rId15" imgW="164880" imgH="457200" progId="Equation.DSMT4">
                      <p:embed/>
                    </p:oleObj>
                  </mc:Choice>
                  <mc:Fallback>
                    <p:oleObj name="Equation" r:id="rId15" imgW="164880" imgH="457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391926" y="5278277"/>
                            <a:ext cx="299180" cy="1241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6" name="Объект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1077635"/>
                </p:ext>
              </p:extLst>
            </p:nvPr>
          </p:nvGraphicFramePr>
          <p:xfrm>
            <a:off x="4424517" y="6248678"/>
            <a:ext cx="403225" cy="1239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1" name="Equation" r:id="rId17" imgW="164880" imgH="457200" progId="Equation.DSMT4">
                    <p:embed/>
                  </p:oleObj>
                </mc:Choice>
                <mc:Fallback>
                  <p:oleObj name="Equation" r:id="rId17" imgW="1648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424517" y="6248678"/>
                          <a:ext cx="403225" cy="1239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1" name="Рисунок 50"/>
          <p:cNvPicPr>
            <a:picLocks noChangeAspect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1877" y="81031"/>
            <a:ext cx="2055387" cy="2055387"/>
          </a:xfrm>
          <a:prstGeom prst="rect">
            <a:avLst/>
          </a:prstGeom>
        </p:spPr>
      </p:pic>
      <p:pic>
        <p:nvPicPr>
          <p:cNvPr id="52" name="Рисунок 51"/>
          <p:cNvPicPr>
            <a:picLocks noChangeAspect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33033" y="102877"/>
            <a:ext cx="1972037" cy="1989366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>
            <a:off x="1755569" y="-25798"/>
            <a:ext cx="58026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/>
              <a:t>Назовите, какие части фигур закрашены?</a:t>
            </a:r>
            <a:endParaRPr lang="ru-RU" sz="3200" dirty="0"/>
          </a:p>
        </p:txBody>
      </p:sp>
      <p:sp>
        <p:nvSpPr>
          <p:cNvPr id="54" name="TextBox 53"/>
          <p:cNvSpPr txBox="1"/>
          <p:nvPr/>
        </p:nvSpPr>
        <p:spPr>
          <a:xfrm>
            <a:off x="1803224" y="47372"/>
            <a:ext cx="58026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/>
              <a:t>Назовите, какая из дробей больше?</a:t>
            </a:r>
            <a:endParaRPr lang="ru-RU" sz="3200" dirty="0"/>
          </a:p>
        </p:txBody>
      </p:sp>
      <p:pic>
        <p:nvPicPr>
          <p:cNvPr id="57" name="Рисунок 56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48105" y="76756"/>
            <a:ext cx="4791075" cy="1362075"/>
          </a:xfrm>
          <a:prstGeom prst="rect">
            <a:avLst/>
          </a:prstGeom>
        </p:spPr>
      </p:pic>
      <p:pic>
        <p:nvPicPr>
          <p:cNvPr id="59" name="Рисунок 58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8579" y="77036"/>
            <a:ext cx="4810125" cy="1371600"/>
          </a:xfrm>
          <a:prstGeom prst="rect">
            <a:avLst/>
          </a:prstGeom>
        </p:spPr>
      </p:pic>
      <p:sp>
        <p:nvSpPr>
          <p:cNvPr id="56" name="TextBox 55"/>
          <p:cNvSpPr txBox="1"/>
          <p:nvPr/>
        </p:nvSpPr>
        <p:spPr>
          <a:xfrm>
            <a:off x="4040895" y="45904"/>
            <a:ext cx="58026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/>
              <a:t>Назовите, какая дробь соответствует точке </a:t>
            </a:r>
            <a:r>
              <a:rPr lang="en-US" sz="3200" dirty="0" smtClean="0"/>
              <a:t>D</a:t>
            </a:r>
            <a:r>
              <a:rPr lang="ru-RU" sz="3200" dirty="0" smtClean="0"/>
              <a:t>?</a:t>
            </a:r>
            <a:endParaRPr lang="ru-RU" sz="3200" dirty="0"/>
          </a:p>
        </p:txBody>
      </p:sp>
      <p:sp>
        <p:nvSpPr>
          <p:cNvPr id="58" name="TextBox 57"/>
          <p:cNvSpPr txBox="1"/>
          <p:nvPr/>
        </p:nvSpPr>
        <p:spPr>
          <a:xfrm>
            <a:off x="3946008" y="188789"/>
            <a:ext cx="58026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/>
              <a:t>Назовите, какая дробь соответствует точке В?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9223589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3" grpId="1"/>
      <p:bldP spid="54" grpId="0"/>
      <p:bldP spid="54" grpId="1"/>
      <p:bldP spid="56" grpId="0"/>
      <p:bldP spid="56" grpId="1"/>
      <p:bldP spid="58" grpId="0"/>
      <p:bldP spid="58" grpId="1"/>
    </p:bldLst>
  </p:timing>
</p:sld>
</file>

<file path=ppt/theme/theme1.xml><?xml version="1.0" encoding="utf-8"?>
<a:theme xmlns:a="http://schemas.openxmlformats.org/drawingml/2006/main" name="Макросы Move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Макросы Move</Template>
  <TotalTime>94</TotalTime>
  <Words>50</Words>
  <Application>Microsoft Office PowerPoint</Application>
  <PresentationFormat>Экран (4:3)</PresentationFormat>
  <Paragraphs>9</Paragraphs>
  <Slides>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</vt:i4>
      </vt:variant>
    </vt:vector>
  </HeadingPairs>
  <TitlesOfParts>
    <vt:vector size="4" baseType="lpstr">
      <vt:lpstr>Arial</vt:lpstr>
      <vt:lpstr>Макросы Move</vt:lpstr>
      <vt:lpstr>Equation</vt:lpstr>
      <vt:lpstr>Презентация PowerPoint</vt:lpstr>
    </vt:vector>
  </TitlesOfParts>
  <Company>Z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Informatica</dc:creator>
  <cp:lastModifiedBy>Наталья Петрова</cp:lastModifiedBy>
  <cp:revision>13</cp:revision>
  <dcterms:created xsi:type="dcterms:W3CDTF">2011-06-28T20:14:24Z</dcterms:created>
  <dcterms:modified xsi:type="dcterms:W3CDTF">2018-01-14T16:56:44Z</dcterms:modified>
</cp:coreProperties>
</file>